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4D82F9B9" w:rsidR="00CB7E85" w:rsidRDefault="00CB7E85" w:rsidP="00E57035">
      <w:pPr>
        <w:pStyle w:val="Heading1color"/>
      </w:pPr>
      <w:r>
        <w:t>Take Home Exam</w:t>
      </w:r>
      <w:r w:rsidR="002904F0">
        <w:t>02</w:t>
      </w:r>
      <w:r w:rsidR="00E810B8">
        <w:t>D</w:t>
      </w:r>
      <w:r w:rsidR="008551F6">
        <w:t>1</w:t>
      </w:r>
      <w:r>
        <w:t xml:space="preserve">: </w:t>
      </w:r>
      <w:r w:rsidR="00E810B8">
        <w:t>Dislocation Movements and Strain</w:t>
      </w:r>
    </w:p>
    <w:p w14:paraId="13891085" w14:textId="3EBDA75D" w:rsidR="007725AA" w:rsidRDefault="007725AA" w:rsidP="007725AA">
      <w:pPr>
        <w:pStyle w:val="Heading2"/>
      </w:pPr>
      <w:r>
        <w:t>Assigned: Sunday 02/</w:t>
      </w:r>
      <w:r w:rsidR="006A3550">
        <w:t>2</w:t>
      </w:r>
      <w:r w:rsidR="00E810B8">
        <w:t>3</w:t>
      </w:r>
      <w:r>
        <w:t>/2022</w:t>
      </w:r>
      <w:r w:rsidR="00E810B8">
        <w:t xml:space="preserve"> (morning)</w:t>
      </w:r>
    </w:p>
    <w:p w14:paraId="2AB5B9DB" w14:textId="2021B63D" w:rsidR="007725AA" w:rsidRDefault="007725AA" w:rsidP="007725AA">
      <w:pPr>
        <w:pStyle w:val="Heading2"/>
      </w:pPr>
      <w:r>
        <w:t>Due (as pdf by email) 02/</w:t>
      </w:r>
      <w:r w:rsidR="006A3550">
        <w:t>2</w:t>
      </w:r>
      <w:r w:rsidR="00E810B8">
        <w:t>5</w:t>
      </w:r>
      <w:r>
        <w:t>/2022 (</w:t>
      </w:r>
      <w:r w:rsidR="002904F0">
        <w:t>within three working days</w:t>
      </w:r>
      <w:r>
        <w:t>)</w:t>
      </w:r>
    </w:p>
    <w:p w14:paraId="20E50039" w14:textId="3AEF1E5D" w:rsidR="008A0AC4" w:rsidRDefault="008A0AC4" w:rsidP="008A0AC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2AC7C951">
                <wp:simplePos x="0" y="0"/>
                <wp:positionH relativeFrom="column">
                  <wp:posOffset>3810</wp:posOffset>
                </wp:positionH>
                <wp:positionV relativeFrom="paragraph">
                  <wp:posOffset>179070</wp:posOffset>
                </wp:positionV>
                <wp:extent cx="1828800" cy="1403350"/>
                <wp:effectExtent l="0" t="0" r="19050" b="1905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4033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ABBD093" w14:textId="4477873F" w:rsidR="008A0AC4" w:rsidRDefault="002904F0" w:rsidP="007725AA">
                            <w:r>
                              <w:t xml:space="preserve">You </w:t>
                            </w:r>
                            <w:r w:rsidR="008A0AC4">
                              <w:t>may submit your answers in one of two ways:</w:t>
                            </w:r>
                          </w:p>
                          <w:p w14:paraId="323D4EA0" w14:textId="0CCA6EDC" w:rsidR="008A0AC4" w:rsidRDefault="006A3550" w:rsidP="006A3550">
                            <w:r>
                              <w:t>(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>) •</w:t>
                            </w:r>
                            <w:r w:rsidR="008A0AC4">
                              <w:t>For typed answers: as a .docx file (as is) or converted into a pdf file. (DO NOT SEND GOOGLE DOC)</w:t>
                            </w:r>
                          </w:p>
                          <w:p w14:paraId="45602096" w14:textId="4D0B99C1" w:rsidR="006A3550" w:rsidRDefault="006A3550" w:rsidP="000A781C">
                            <w:r>
                              <w:t>•</w:t>
                            </w:r>
                            <w:r w:rsidR="008A0AC4">
                              <w:t>For handwritten answers: Please scan as images, and group together into one pdf file. Or you may hand them manually to my office (ECME-212)</w:t>
                            </w:r>
                          </w:p>
                          <w:p w14:paraId="74FE24F1" w14:textId="4991AFD0" w:rsidR="008A0AC4" w:rsidRPr="006A3550" w:rsidRDefault="006A3550" w:rsidP="006A3550">
                            <w:pPr>
                              <w:pStyle w:val="normalcolorpink"/>
                            </w:pPr>
                            <w:r w:rsidRPr="006A3550">
                              <w:t>(ii) Please send your submission via email starting with HWExam02</w:t>
                            </w:r>
                            <w:r w:rsidR="00E810B8">
                              <w:t>D1</w:t>
                            </w:r>
                            <w:r w:rsidRPr="006A3550">
                              <w:t xml:space="preserve"> in the subject line.</w:t>
                            </w:r>
                            <w:r w:rsidRPr="006A3550">
                              <w:br/>
                            </w:r>
                          </w:p>
                          <w:p w14:paraId="7C0557E3" w14:textId="77777777" w:rsidR="006A3550" w:rsidRPr="000A781C" w:rsidRDefault="006A3550" w:rsidP="000A781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3pt;margin-top:14.1pt;width:2in;height:110.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" filled="f" strokeweight=".5pt">
                <v:textbox>
                  <w:txbxContent>
                    <w:p w14:paraId="1ABBD093" w14:textId="4477873F" w:rsidR="008A0AC4" w:rsidRDefault="002904F0" w:rsidP="007725AA">
                      <w:r>
                        <w:t xml:space="preserve">You </w:t>
                      </w:r>
                      <w:r w:rsidR="008A0AC4">
                        <w:t>may submit your answers in one of two ways:</w:t>
                      </w:r>
                    </w:p>
                    <w:p w14:paraId="323D4EA0" w14:textId="0CCA6EDC" w:rsidR="008A0AC4" w:rsidRDefault="006A3550" w:rsidP="006A3550">
                      <w:r>
                        <w:t>(</w:t>
                      </w:r>
                      <w:proofErr w:type="spellStart"/>
                      <w:r>
                        <w:t>i</w:t>
                      </w:r>
                      <w:proofErr w:type="spellEnd"/>
                      <w:r>
                        <w:t>) •</w:t>
                      </w:r>
                      <w:r w:rsidR="008A0AC4">
                        <w:t>For typed answers: as a .docx file (as is) or converted into a pdf file. (DO NOT SEND GOOGLE DOC)</w:t>
                      </w:r>
                    </w:p>
                    <w:p w14:paraId="45602096" w14:textId="4D0B99C1" w:rsidR="006A3550" w:rsidRDefault="006A3550" w:rsidP="000A781C">
                      <w:r>
                        <w:t>•</w:t>
                      </w:r>
                      <w:r w:rsidR="008A0AC4">
                        <w:t>For handwritten answers: Please scan as images, and group together into one pdf file. Or you may hand them manually to my office (ECME-212)</w:t>
                      </w:r>
                    </w:p>
                    <w:p w14:paraId="74FE24F1" w14:textId="4991AFD0" w:rsidR="008A0AC4" w:rsidRPr="006A3550" w:rsidRDefault="006A3550" w:rsidP="006A3550">
                      <w:pPr>
                        <w:pStyle w:val="normalcolorpink"/>
                      </w:pPr>
                      <w:r w:rsidRPr="006A3550">
                        <w:t>(ii) Please send your submission via email starting with HWExam02</w:t>
                      </w:r>
                      <w:r w:rsidR="00E810B8">
                        <w:t>D1</w:t>
                      </w:r>
                      <w:r w:rsidRPr="006A3550">
                        <w:t xml:space="preserve"> in the subject line.</w:t>
                      </w:r>
                      <w:r w:rsidRPr="006A3550">
                        <w:br/>
                      </w:r>
                    </w:p>
                    <w:p w14:paraId="7C0557E3" w14:textId="77777777" w:rsidR="006A3550" w:rsidRPr="000A781C" w:rsidRDefault="006A3550" w:rsidP="000A781C"/>
                  </w:txbxContent>
                </v:textbox>
                <w10:wrap type="topAndBottom"/>
              </v:shape>
            </w:pict>
          </mc:Fallback>
        </mc:AlternateContent>
      </w:r>
    </w:p>
    <w:p w14:paraId="7DD2227C" w14:textId="5A983F53" w:rsidR="008A0AC4" w:rsidRDefault="008A0AC4" w:rsidP="008A0AC4"/>
    <w:p w14:paraId="7E4A0CED" w14:textId="75129C25" w:rsidR="008A0AC4" w:rsidRDefault="008A0AC4" w:rsidP="00B43F3E">
      <w:pPr>
        <w:pStyle w:val="Heading2"/>
      </w:pPr>
      <w:r>
        <w:t>HW 0</w:t>
      </w:r>
      <w:r w:rsidR="002904F0">
        <w:t>2</w:t>
      </w:r>
      <w:r w:rsidR="00E810B8">
        <w:t>D</w:t>
      </w:r>
      <w:r w:rsidR="008551F6">
        <w:t>1</w:t>
      </w:r>
      <w:r>
        <w:t>.1</w:t>
      </w:r>
    </w:p>
    <w:p w14:paraId="6F9E6D4C" w14:textId="60198114" w:rsidR="00DA05EA" w:rsidRDefault="005E3F69" w:rsidP="001658E3">
      <w:r w:rsidRPr="005E3F69">
        <w:drawing>
          <wp:anchor distT="0" distB="0" distL="114300" distR="114300" simplePos="0" relativeHeight="251663360" behindDoc="0" locked="0" layoutInCell="1" allowOverlap="1" wp14:anchorId="483727A8" wp14:editId="55BE4844">
            <wp:simplePos x="0" y="0"/>
            <wp:positionH relativeFrom="column">
              <wp:posOffset>2273400</wp:posOffset>
            </wp:positionH>
            <wp:positionV relativeFrom="paragraph">
              <wp:posOffset>372144</wp:posOffset>
            </wp:positionV>
            <wp:extent cx="2438400" cy="3009900"/>
            <wp:effectExtent l="0" t="0" r="0" b="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10B8">
        <w:t>Consider a pile of three "edge" dislocations in a slip plane as shown below</w:t>
      </w:r>
    </w:p>
    <w:p w14:paraId="3B26B204" w14:textId="5BEA0931" w:rsidR="005E3F69" w:rsidRDefault="005E3F69" w:rsidP="001658E3"/>
    <w:p w14:paraId="422D2830" w14:textId="26023538" w:rsidR="005E3F69" w:rsidRDefault="005E3F69" w:rsidP="001658E3">
      <w:r>
        <w:t>(</w:t>
      </w:r>
      <w:proofErr w:type="spellStart"/>
      <w:r>
        <w:t>i</w:t>
      </w:r>
      <w:proofErr w:type="spellEnd"/>
      <w:r>
        <w:t xml:space="preserve">) What will be the magnitude of </w:t>
      </w:r>
      <w:r w:rsidR="005277E8" w:rsidRPr="005E3F69">
        <w:rPr>
          <w:noProof/>
          <w:position w:val="-4"/>
        </w:rPr>
        <w:object w:dxaOrig="340" w:dyaOrig="260" w14:anchorId="05A95D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7.05pt;height:13.2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07111076" r:id="rId8"/>
        </w:object>
      </w:r>
      <w:r>
        <w:t>?</w:t>
      </w:r>
    </w:p>
    <w:p w14:paraId="6D9C2112" w14:textId="288269AA" w:rsidR="005E3F69" w:rsidRDefault="005E3F69" w:rsidP="001658E3">
      <w:r>
        <w:t xml:space="preserve">(ii) Draw a graph showing the stepwise distribution of the slip distance along the partial slip plane. </w:t>
      </w:r>
    </w:p>
    <w:p w14:paraId="2D04D822" w14:textId="33C1A040" w:rsidR="005E3F69" w:rsidRDefault="005E3F69" w:rsidP="001658E3"/>
    <w:p w14:paraId="6D26D01E" w14:textId="42F10C1A" w:rsidR="006E4C43" w:rsidRDefault="006E4C43">
      <w:pPr>
        <w:spacing w:after="0"/>
        <w:rPr>
          <w:rFonts w:ascii="Helvetica Neue Medium" w:eastAsiaTheme="majorEastAsia" w:hAnsi="Helvetica Neue Medium" w:cstheme="majorBidi"/>
          <w:b/>
          <w:color w:val="000000" w:themeColor="text1"/>
          <w:sz w:val="24"/>
          <w:szCs w:val="24"/>
        </w:rPr>
      </w:pPr>
      <w:r>
        <w:br w:type="page"/>
      </w:r>
    </w:p>
    <w:p w14:paraId="0162B76D" w14:textId="7D004438" w:rsidR="005E3F69" w:rsidRDefault="005E3F69" w:rsidP="005E3F69">
      <w:pPr>
        <w:pStyle w:val="Heading2"/>
      </w:pPr>
      <w:r>
        <w:lastRenderedPageBreak/>
        <w:t>HW 02D1.</w:t>
      </w:r>
      <w:r>
        <w:t>2</w:t>
      </w:r>
    </w:p>
    <w:p w14:paraId="0557AE77" w14:textId="55D674A8" w:rsidR="006E4C43" w:rsidRDefault="006E4C43" w:rsidP="006E4C43">
      <w:r w:rsidRPr="006E4C43">
        <w:drawing>
          <wp:anchor distT="0" distB="0" distL="114300" distR="114300" simplePos="0" relativeHeight="251667456" behindDoc="0" locked="0" layoutInCell="1" allowOverlap="1" wp14:anchorId="4D622DBF" wp14:editId="684934D6">
            <wp:simplePos x="0" y="0"/>
            <wp:positionH relativeFrom="column">
              <wp:posOffset>244475</wp:posOffset>
            </wp:positionH>
            <wp:positionV relativeFrom="paragraph">
              <wp:posOffset>243205</wp:posOffset>
            </wp:positionV>
            <wp:extent cx="3625215" cy="32575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215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EFB082" w14:textId="41D5BF95" w:rsidR="006E4C43" w:rsidRDefault="006E4C43" w:rsidP="006E4C43"/>
    <w:p w14:paraId="7BBF744E" w14:textId="092606B3" w:rsidR="006E4C43" w:rsidRDefault="006E4C43" w:rsidP="006E4C43"/>
    <w:p w14:paraId="3A7291CF" w14:textId="70E0066D" w:rsidR="006E4C43" w:rsidRPr="006E4C43" w:rsidRDefault="006E4C43" w:rsidP="006E4C43">
      <w:r w:rsidRPr="00805841">
        <w:rPr>
          <w:noProof/>
        </w:rPr>
        <w:drawing>
          <wp:anchor distT="0" distB="0" distL="114300" distR="114300" simplePos="0" relativeHeight="251665408" behindDoc="0" locked="0" layoutInCell="1" allowOverlap="1" wp14:anchorId="248973C6" wp14:editId="4EB5965B">
            <wp:simplePos x="0" y="0"/>
            <wp:positionH relativeFrom="column">
              <wp:posOffset>5682047</wp:posOffset>
            </wp:positionH>
            <wp:positionV relativeFrom="paragraph">
              <wp:posOffset>141639</wp:posOffset>
            </wp:positionV>
            <wp:extent cx="1045210" cy="1676400"/>
            <wp:effectExtent l="0" t="0" r="0" b="0"/>
            <wp:wrapSquare wrapText="bothSides"/>
            <wp:docPr id="50" name="Picture 50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 descr="A picture containing 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C84743" w14:textId="2657C726" w:rsidR="005E3F69" w:rsidRDefault="005E3F69" w:rsidP="001658E3"/>
    <w:p w14:paraId="2E57B0A6" w14:textId="7AAA98B4" w:rsidR="005E3F69" w:rsidRDefault="005E3F69" w:rsidP="001658E3"/>
    <w:p w14:paraId="0E30045B" w14:textId="640FC117" w:rsidR="00E810B8" w:rsidRDefault="00E810B8" w:rsidP="001658E3"/>
    <w:p w14:paraId="610A28A4" w14:textId="63C21823" w:rsidR="006E4C43" w:rsidRDefault="006E4C43" w:rsidP="001658E3"/>
    <w:p w14:paraId="61EDC43C" w14:textId="11CAA43B" w:rsidR="006E4C43" w:rsidRDefault="006E4C43" w:rsidP="001658E3"/>
    <w:p w14:paraId="5E12C7D4" w14:textId="3CD5C743" w:rsidR="006E4C43" w:rsidRDefault="006E4C43" w:rsidP="001658E3"/>
    <w:p w14:paraId="4CFEC28A" w14:textId="1F546814" w:rsidR="006E4C43" w:rsidRDefault="006E4C43" w:rsidP="001658E3"/>
    <w:p w14:paraId="392BADCD" w14:textId="193BB242" w:rsidR="006E4C43" w:rsidRDefault="006E4C43" w:rsidP="001658E3"/>
    <w:p w14:paraId="2446C8A3" w14:textId="59849CA5" w:rsidR="006E4C43" w:rsidRDefault="006E4C43" w:rsidP="001658E3"/>
    <w:p w14:paraId="7187A9FC" w14:textId="6574320F" w:rsidR="006E4C43" w:rsidRDefault="006E4C43" w:rsidP="001658E3"/>
    <w:p w14:paraId="08AFBA56" w14:textId="17DDF4B9" w:rsidR="006E4C43" w:rsidRDefault="006E4C43" w:rsidP="001658E3">
      <w:r>
        <w:t xml:space="preserve">The figure above shows just one slip plane from the figure on the right that we have discussed in class. </w:t>
      </w:r>
    </w:p>
    <w:p w14:paraId="76262957" w14:textId="28C9FD41" w:rsidR="006E4C43" w:rsidRDefault="006E4C43" w:rsidP="001658E3">
      <w:r>
        <w:t>Now, suppose that each dislocation moves to the location of the next dislocation as shown in the lower figure.</w:t>
      </w:r>
    </w:p>
    <w:p w14:paraId="217E6790" w14:textId="350F7759" w:rsidR="006E4C43" w:rsidRDefault="006E4C43" w:rsidP="001658E3">
      <w:r>
        <w:t>What will be the magnitude of the slip step that would appear at the left edge?</w:t>
      </w:r>
    </w:p>
    <w:p w14:paraId="1D081561" w14:textId="25EB320A" w:rsidR="00325A8A" w:rsidRDefault="00325A8A" w:rsidP="001658E3"/>
    <w:p w14:paraId="797CB595" w14:textId="3B26C2D5" w:rsidR="00325A8A" w:rsidRDefault="00325A8A" w:rsidP="00325A8A">
      <w:pPr>
        <w:pStyle w:val="Heading2"/>
      </w:pPr>
      <w:r w:rsidRPr="00805841">
        <w:rPr>
          <w:noProof/>
        </w:rPr>
        <w:drawing>
          <wp:anchor distT="0" distB="0" distL="114300" distR="114300" simplePos="0" relativeHeight="251669504" behindDoc="0" locked="0" layoutInCell="1" allowOverlap="1" wp14:anchorId="7DE412E3" wp14:editId="52A262BC">
            <wp:simplePos x="0" y="0"/>
            <wp:positionH relativeFrom="column">
              <wp:posOffset>2474060</wp:posOffset>
            </wp:positionH>
            <wp:positionV relativeFrom="paragraph">
              <wp:posOffset>424447</wp:posOffset>
            </wp:positionV>
            <wp:extent cx="1045210" cy="1676400"/>
            <wp:effectExtent l="0" t="0" r="0" b="0"/>
            <wp:wrapTopAndBottom/>
            <wp:docPr id="14" name="Picture 14" descr="A picture containing 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 descr="A picture containing tab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HW 02D1.</w:t>
      </w:r>
      <w:r>
        <w:t>3</w:t>
      </w:r>
    </w:p>
    <w:p w14:paraId="0CB572E0" w14:textId="51181689" w:rsidR="00325A8A" w:rsidRDefault="00325A8A" w:rsidP="001658E3"/>
    <w:p w14:paraId="00BECBC3" w14:textId="404F3D56" w:rsidR="00325A8A" w:rsidRDefault="00325A8A" w:rsidP="001658E3">
      <w:r>
        <w:t>Assume that all dislocations in the above schematic move to the right to occupy the position of the next adjacent dislocation.</w:t>
      </w:r>
    </w:p>
    <w:p w14:paraId="3AF0E5A2" w14:textId="0AEE41B5" w:rsidR="00325A8A" w:rsidRDefault="00325A8A" w:rsidP="001658E3">
      <w:r>
        <w:t xml:space="preserve">Draw a schematic of the slipped edges that will appear on the side of the crystal. </w:t>
      </w:r>
      <w:proofErr w:type="spellStart"/>
      <w:r>
        <w:t>Give</w:t>
      </w:r>
      <w:proofErr w:type="spellEnd"/>
      <w:r>
        <w:t xml:space="preserve"> the magnitude of these edge lengths in units of </w:t>
      </w:r>
      <w:r w:rsidR="005277E8" w:rsidRPr="00325A8A">
        <w:rPr>
          <w:noProof/>
          <w:position w:val="-4"/>
        </w:rPr>
        <w:object w:dxaOrig="200" w:dyaOrig="300" w14:anchorId="74891FFF">
          <v:shape id="_x0000_i1025" type="#_x0000_t75" alt="" style="width:10.1pt;height:15.1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07111077" r:id="rId12"/>
        </w:object>
      </w:r>
      <w:r>
        <w:t>.</w:t>
      </w:r>
    </w:p>
    <w:p w14:paraId="6C4A4D19" w14:textId="35488BC5" w:rsidR="00325A8A" w:rsidRPr="00CE348F" w:rsidRDefault="00325A8A" w:rsidP="001658E3"/>
    <w:sectPr w:rsidR="00325A8A" w:rsidRPr="00CE348F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8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705C9"/>
    <w:rsid w:val="00075C14"/>
    <w:rsid w:val="00080543"/>
    <w:rsid w:val="0008297C"/>
    <w:rsid w:val="000931D4"/>
    <w:rsid w:val="000B0AF8"/>
    <w:rsid w:val="000C46E2"/>
    <w:rsid w:val="000C6040"/>
    <w:rsid w:val="000E062A"/>
    <w:rsid w:val="000E6464"/>
    <w:rsid w:val="000E677C"/>
    <w:rsid w:val="001043F8"/>
    <w:rsid w:val="00106134"/>
    <w:rsid w:val="00126E08"/>
    <w:rsid w:val="00142BB2"/>
    <w:rsid w:val="00142F88"/>
    <w:rsid w:val="00143877"/>
    <w:rsid w:val="001658E3"/>
    <w:rsid w:val="00185BE6"/>
    <w:rsid w:val="001A3D28"/>
    <w:rsid w:val="001E4490"/>
    <w:rsid w:val="001E4A48"/>
    <w:rsid w:val="0021288C"/>
    <w:rsid w:val="00217EBF"/>
    <w:rsid w:val="00267FDB"/>
    <w:rsid w:val="00275455"/>
    <w:rsid w:val="00280FD0"/>
    <w:rsid w:val="00282C17"/>
    <w:rsid w:val="002904F0"/>
    <w:rsid w:val="00294CC3"/>
    <w:rsid w:val="002A057B"/>
    <w:rsid w:val="002A7E20"/>
    <w:rsid w:val="002C377F"/>
    <w:rsid w:val="002D6B41"/>
    <w:rsid w:val="00302CB4"/>
    <w:rsid w:val="003206B0"/>
    <w:rsid w:val="00325A8A"/>
    <w:rsid w:val="00375B26"/>
    <w:rsid w:val="00386CAA"/>
    <w:rsid w:val="00387CA5"/>
    <w:rsid w:val="003B46FB"/>
    <w:rsid w:val="003B6521"/>
    <w:rsid w:val="003D5394"/>
    <w:rsid w:val="003F7563"/>
    <w:rsid w:val="00413815"/>
    <w:rsid w:val="00413C70"/>
    <w:rsid w:val="00422A6B"/>
    <w:rsid w:val="00436441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14505"/>
    <w:rsid w:val="005277E8"/>
    <w:rsid w:val="00572686"/>
    <w:rsid w:val="00573399"/>
    <w:rsid w:val="005757E4"/>
    <w:rsid w:val="00583191"/>
    <w:rsid w:val="0059064A"/>
    <w:rsid w:val="005B072B"/>
    <w:rsid w:val="005B1D5D"/>
    <w:rsid w:val="005C49EE"/>
    <w:rsid w:val="005C599C"/>
    <w:rsid w:val="005E3F69"/>
    <w:rsid w:val="005E7C5B"/>
    <w:rsid w:val="005F0EBC"/>
    <w:rsid w:val="005F4A2C"/>
    <w:rsid w:val="005F52ED"/>
    <w:rsid w:val="006057D0"/>
    <w:rsid w:val="00621CC7"/>
    <w:rsid w:val="006420AD"/>
    <w:rsid w:val="006519DA"/>
    <w:rsid w:val="006744B2"/>
    <w:rsid w:val="006A3550"/>
    <w:rsid w:val="006A3FDD"/>
    <w:rsid w:val="006B097E"/>
    <w:rsid w:val="006E4C43"/>
    <w:rsid w:val="00720B87"/>
    <w:rsid w:val="00741271"/>
    <w:rsid w:val="00743DE9"/>
    <w:rsid w:val="00767632"/>
    <w:rsid w:val="007725AA"/>
    <w:rsid w:val="00795541"/>
    <w:rsid w:val="007A6946"/>
    <w:rsid w:val="007D2BD2"/>
    <w:rsid w:val="007D6937"/>
    <w:rsid w:val="008447F0"/>
    <w:rsid w:val="00850232"/>
    <w:rsid w:val="008533C7"/>
    <w:rsid w:val="008551F6"/>
    <w:rsid w:val="00897A30"/>
    <w:rsid w:val="008A0AC4"/>
    <w:rsid w:val="008A4E58"/>
    <w:rsid w:val="008E74F5"/>
    <w:rsid w:val="008F231B"/>
    <w:rsid w:val="009116D6"/>
    <w:rsid w:val="0091489E"/>
    <w:rsid w:val="00935990"/>
    <w:rsid w:val="00952924"/>
    <w:rsid w:val="00984677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B07E66"/>
    <w:rsid w:val="00B10843"/>
    <w:rsid w:val="00B30512"/>
    <w:rsid w:val="00B43F3E"/>
    <w:rsid w:val="00B55F1B"/>
    <w:rsid w:val="00B66AE3"/>
    <w:rsid w:val="00B76A54"/>
    <w:rsid w:val="00BC3592"/>
    <w:rsid w:val="00BF129E"/>
    <w:rsid w:val="00BF7985"/>
    <w:rsid w:val="00C14B2C"/>
    <w:rsid w:val="00C8165A"/>
    <w:rsid w:val="00C905E2"/>
    <w:rsid w:val="00CB7E85"/>
    <w:rsid w:val="00CE348F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931A8"/>
    <w:rsid w:val="00DA05EA"/>
    <w:rsid w:val="00DA5CF7"/>
    <w:rsid w:val="00DC62B4"/>
    <w:rsid w:val="00DD4123"/>
    <w:rsid w:val="00DE35A9"/>
    <w:rsid w:val="00DE73DC"/>
    <w:rsid w:val="00E232C3"/>
    <w:rsid w:val="00E40BAB"/>
    <w:rsid w:val="00E558E4"/>
    <w:rsid w:val="00E57035"/>
    <w:rsid w:val="00E60642"/>
    <w:rsid w:val="00E719FE"/>
    <w:rsid w:val="00E810B8"/>
    <w:rsid w:val="00E92908"/>
    <w:rsid w:val="00EA2FFA"/>
    <w:rsid w:val="00EA3BD9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2197"/>
    <w:rsid w:val="00F653F2"/>
    <w:rsid w:val="00F92471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5" Type="http://schemas.openxmlformats.org/officeDocument/2006/relationships/webSettings" Target="webSettings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5</Words>
  <Characters>88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2-23T15:32:00Z</cp:lastPrinted>
  <dcterms:created xsi:type="dcterms:W3CDTF">2022-02-23T15:32:00Z</dcterms:created>
  <dcterms:modified xsi:type="dcterms:W3CDTF">2022-02-23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